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1" r:id="rId2"/>
    <p:sldId id="260" r:id="rId3"/>
    <p:sldId id="256" r:id="rId4"/>
    <p:sldId id="257" r:id="rId5"/>
    <p:sldId id="258" r:id="rId6"/>
    <p:sldId id="259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497E5"/>
    <a:srgbClr val="DC6969"/>
    <a:srgbClr val="FDFF3F"/>
    <a:srgbClr val="342626"/>
    <a:srgbClr val="231F20"/>
    <a:srgbClr val="81A2C3"/>
    <a:srgbClr val="CB5706"/>
    <a:srgbClr val="BF9B35"/>
    <a:srgbClr val="880015"/>
    <a:srgbClr val="876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39B380-EDA9-4789-A119-3B4FD6982C96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F880D6-5ED6-4AF1-971C-61D668EF942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26663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F880D6-5ED6-4AF1-971C-61D668EF9421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76745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F880D6-5ED6-4AF1-971C-61D668EF9421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8320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F880D6-5ED6-4AF1-971C-61D668EF9421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79266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F880D6-5ED6-4AF1-971C-61D668EF9421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73549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F880D6-5ED6-4AF1-971C-61D668EF9421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78498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F880D6-5ED6-4AF1-971C-61D668EF9421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21760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F880D6-5ED6-4AF1-971C-61D668EF9421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3475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F880D6-5ED6-4AF1-971C-61D668EF9421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5937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F880D6-5ED6-4AF1-971C-61D668EF9421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7674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1C973AF-F02B-4E21-BB21-908D2202E6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25568D43-160B-4CAF-BC73-78E583C82F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9D00B1C-7A2A-4CB8-AC6F-DF52755FA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E20EBAC-23C3-448C-9F9C-F2E70BEC7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BAEE59B-FFB8-4031-92F3-3ED8CAC84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2607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8EEB17E-00BB-478E-BFB0-7D7B46990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8F1A9132-9E92-4F39-B2C6-8C7DF32DEE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6EF4AA1-15BF-4FB6-A9DD-A3F26E1787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576E593-0EAA-4C9C-A8A1-1A48BF318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440D9D9-038A-4C86-8290-F010FB476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612700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C2EF75C8-DDDF-4101-A2FC-62727A69810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ACC5E45E-570D-47C7-9E2F-7740459B7D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6F8D29E-5EEC-4593-AEE0-2DB7D48F1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C7713A8-BD05-43E2-A254-A81442BD5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80D9D8D-70B1-43C5-AD34-CA418D339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2196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02CEEA9-865A-4B4E-ABF3-8A039E048E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2D4961D-7FCE-4F50-8B7D-677B171B6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A3AAA01-899F-4A26-BFCF-02B91C4BA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2881517-C053-4D99-A7F9-C353B1FF8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9975198-FE95-4446-8CE1-BFFF8A1F1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2926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3849C6E-3DC8-44BF-B000-7E03FA610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B18CDB68-CD04-48ED-9645-A5EF46C567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7ABE188-529D-44CB-A978-743E0FA97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5104BA1-8E0F-4259-A725-D65EAD3BA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EB70A1D-DA1D-443B-B77D-CF8249DA3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52735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52FF26C-1079-4F86-A2E1-8E428127D3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055B68A-D388-4CAA-94C3-A471B323D0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A4E8F4A-A769-4F38-AEB4-F64EAE9EE6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4A8DA0C-2E4B-41CE-8692-265FFA6CBB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906B13F-EF52-491B-81DD-90CE044E7A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3EEB9B8-120D-42E0-AD28-FDC7E5EC8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73474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FCC4EEE-1649-415A-B091-7393507ABF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29C1423-A998-4DD7-8A16-97FCEB8892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B4216BD-BD7F-4340-BC5C-FF4ADA3B14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3819E07E-EEDF-40F1-A960-F966CD3463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0F7D0E16-F7F9-4FAC-9A03-AD7B480FC7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480C4BA6-2CE2-4350-ACFF-884793612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15AB7CF8-7254-43E7-A7B5-FAC3DF9FA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B67E79FE-3FFE-4264-AA5B-F39070C88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6914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71B727-CBDB-4CFD-B35B-FF41EFC52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633A624A-7A2A-43A8-8CA5-B5C9557E0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6F076B41-4E30-42B4-8DF1-A510F7BEE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C06EF763-957D-4FF9-9D38-B969764E3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4189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F44875EE-6DE9-47E7-A229-589918174C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417AD359-2124-4AC6-953D-B8645B3CA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4FA998BD-2C73-4FA8-825D-DD7D2F39A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2886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F084C93-973D-4F2B-809E-1178CF83E5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677364E-5528-465E-97DF-CA50682CA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B15D3402-3BB7-4E17-B263-2DE71C77C1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B17F486-824D-4A41-B603-F71469A8CF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A352C8B-6946-4710-BA55-2EDE911E6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26CF6C7-96DF-4BA9-BF04-37AAB36B9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3668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E6C2897-E20D-46E4-A654-2C1DBBD284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3EA207D5-73AF-4CA9-9681-1AD7C2886B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1EC8EBFB-1856-4EBB-8883-D0A558C080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0F18A9F-8916-4111-B538-7CB5875CA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8D6B1E0-3373-4DDD-9E78-296B3C683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74AD7BF-FD6D-4362-83EB-42CF55DD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5454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987C3304-9ED9-41E7-8997-57E3A7E2A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B5CE88BB-34FC-4DFD-8E1A-FF95801C2A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13EDA3E-A1C5-450C-BA6B-20F9B7B9F4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CD606A-2624-4B36-A083-8E2BB35D81F8}" type="datetimeFigureOut">
              <a:rPr lang="pt-BR" smtClean="0"/>
              <a:t>06/02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C6AC95F-0553-4CB1-A14E-93B0EB52F4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DC5509A-14C6-41E2-A9DD-1B5511C131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A4811E-9330-48C7-97D8-1B7DA9B1023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5221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5.png"/><Relationship Id="rId10" Type="http://schemas.openxmlformats.org/officeDocument/2006/relationships/image" Target="../media/image21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5.wmf"/><Relationship Id="rId18" Type="http://schemas.openxmlformats.org/officeDocument/2006/relationships/image" Target="../media/image1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wmf"/><Relationship Id="rId5" Type="http://schemas.openxmlformats.org/officeDocument/2006/relationships/image" Target="../media/image29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.png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png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31.wmf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png"/><Relationship Id="rId9" Type="http://schemas.openxmlformats.org/officeDocument/2006/relationships/image" Target="../media/image30.wmf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8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10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17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F37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688571B-1F57-4351-932A-E6DDF05F27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670" y="1782580"/>
            <a:ext cx="10905066" cy="3353308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51BD6D94-B485-487B-BC9B-D883F59EDE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467" y="693174"/>
            <a:ext cx="2190750" cy="2286000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47910A09-7EEF-40BE-BC7E-C88D297AAF23}"/>
              </a:ext>
            </a:extLst>
          </p:cNvPr>
          <p:cNvSpPr txBox="1"/>
          <p:nvPr/>
        </p:nvSpPr>
        <p:spPr>
          <a:xfrm rot="20970257">
            <a:off x="781119" y="885438"/>
            <a:ext cx="10575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idráulica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ásica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C16C83CF-2110-4337-A2BA-807F9CE53E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22056" y="488956"/>
            <a:ext cx="2892932" cy="1752800"/>
          </a:xfrm>
          <a:prstGeom prst="rect">
            <a:avLst/>
          </a:prstGeom>
        </p:spPr>
      </p:pic>
      <p:pic>
        <p:nvPicPr>
          <p:cNvPr id="2050" name="Picture 2" descr="C:\Users\Raimundo F Ignacio\AppData\Local\Temp\SNAGHTML1582498e.PNG">
            <a:extLst>
              <a:ext uri="{FF2B5EF4-FFF2-40B4-BE49-F238E27FC236}">
                <a16:creationId xmlns:a16="http://schemas.microsoft.com/office/drawing/2014/main" id="{76D706CF-1DB7-4F46-8532-65C4C0428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00085" y="1465075"/>
            <a:ext cx="420636" cy="742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Raimundo F Ignacio\AppData\Local\Temp\SNAGHTML1584efe7.PNG">
            <a:extLst>
              <a:ext uri="{FF2B5EF4-FFF2-40B4-BE49-F238E27FC236}">
                <a16:creationId xmlns:a16="http://schemas.microsoft.com/office/drawing/2014/main" id="{629A4E51-96CD-4DA1-830C-3D5240550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0773" y="1455916"/>
            <a:ext cx="516557" cy="751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2F5287FE-374F-4BC4-9E34-9162557794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24238" y="4918353"/>
            <a:ext cx="2190750" cy="1459587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F833E099-6022-4926-A113-7A0BB063F9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7012" y="4918354"/>
            <a:ext cx="4514469" cy="1478330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8456E960-3B64-47D4-956B-12B1B7A47A0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1046" y="5063519"/>
            <a:ext cx="860694" cy="1188000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0508B9AC-86CE-4781-8821-BB30316887E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528" y="5052819"/>
            <a:ext cx="884944" cy="1188000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D2D70A51-C50F-46C3-AA20-E1C61059223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146" y="846851"/>
            <a:ext cx="1620000" cy="1620000"/>
          </a:xfrm>
          <a:prstGeom prst="rect">
            <a:avLst/>
          </a:prstGeom>
        </p:spPr>
      </p:pic>
      <p:pic>
        <p:nvPicPr>
          <p:cNvPr id="2054" name="Picture 6" descr="C:\Users\Raimundo F Ignacio\AppData\Local\Temp\SNAGHTML15a1e952.PNG">
            <a:extLst>
              <a:ext uri="{FF2B5EF4-FFF2-40B4-BE49-F238E27FC236}">
                <a16:creationId xmlns:a16="http://schemas.microsoft.com/office/drawing/2014/main" id="{A4FDFD03-C72E-436B-B199-FB26D121F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0076" y="521809"/>
            <a:ext cx="2490787" cy="2270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Imagem 25" descr="Uma imagem contendo gráficos vetoriais&#10;&#10;Descrição gerada automaticamente">
            <a:extLst>
              <a:ext uri="{FF2B5EF4-FFF2-40B4-BE49-F238E27FC236}">
                <a16:creationId xmlns:a16="http://schemas.microsoft.com/office/drawing/2014/main" id="{9BC93E06-35CD-4B2D-A8D6-8D44AFE87E5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611" y="2717669"/>
            <a:ext cx="1119688" cy="1096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36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&#10;&#10;Descrição gerada automaticamente">
            <a:extLst>
              <a:ext uri="{FF2B5EF4-FFF2-40B4-BE49-F238E27FC236}">
                <a16:creationId xmlns:a16="http://schemas.microsoft.com/office/drawing/2014/main" id="{22A97327-DEA5-49CF-8A91-D5293B444C8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177" b="27982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2E9967A9-DD43-4210-85AC-735C499177EA}"/>
              </a:ext>
            </a:extLst>
          </p:cNvPr>
          <p:cNvSpPr/>
          <p:nvPr/>
        </p:nvSpPr>
        <p:spPr>
          <a:xfrm>
            <a:off x="5919509" y="0"/>
            <a:ext cx="352981" cy="678647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  <a:p>
            <a:pPr algn="ctr"/>
            <a:endParaRPr lang="pt-BR" sz="1500" b="1" cap="none" spc="0" dirty="0">
              <a:ln/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  <a:p>
            <a:pPr algn="ctr"/>
            <a:endParaRPr lang="pt-BR" sz="1500" b="1" cap="none" spc="0" dirty="0">
              <a:ln/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Ç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Ã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</a:p>
          <a:p>
            <a:pPr algn="ctr"/>
            <a:endParaRPr lang="pt-BR" sz="1500" b="1" dirty="0">
              <a:ln/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Á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</a:p>
          <a:p>
            <a:pPr algn="ctr"/>
            <a:r>
              <a:rPr lang="pt-BR" sz="1500" b="1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  <a:p>
            <a:pPr algn="ctr"/>
            <a:r>
              <a:rPr lang="pt-BR" sz="1500" b="1" cap="none" spc="0" dirty="0">
                <a:ln/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5727848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C5860458-1F93-4BB5-B810-D7C41040BC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AED31DAC-DCA0-4E0D-8E9C-C557BA9E830E}"/>
              </a:ext>
            </a:extLst>
          </p:cNvPr>
          <p:cNvSpPr/>
          <p:nvPr/>
        </p:nvSpPr>
        <p:spPr>
          <a:xfrm>
            <a:off x="737422" y="584038"/>
            <a:ext cx="10687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lcule para a instalação hidráulica a seguir a pressão na entrada da bomba e a potência útil da bomba, que também é denominada de potência hidráulica</a:t>
            </a:r>
            <a:r>
              <a:rPr lang="pt-BR" sz="1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pt-BR" dirty="0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3C469966-B1FD-491B-80A9-8045D0F1C6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1503" y="1251991"/>
            <a:ext cx="5553075" cy="4333875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261BE1A4-0821-4DF1-85CE-23931064A00E}"/>
              </a:ext>
            </a:extLst>
          </p:cNvPr>
          <p:cNvSpPr/>
          <p:nvPr/>
        </p:nvSpPr>
        <p:spPr>
          <a:xfrm>
            <a:off x="2856271" y="1985740"/>
            <a:ext cx="4419600" cy="1561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ssa específica d’água igual a 998,2 kg/m³; g = 9,8 m/s²; instalação com um único diâmetro de aço 40 com diâmetro nominal igual a 10” (Dint = 254,5 mm e A = 509,1 cm²); vazão de trabalho igual a 403,2 m³/h.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420CA32-3DF9-4AA8-B71D-D39323080AA4}"/>
              </a:ext>
            </a:extLst>
          </p:cNvPr>
          <p:cNvSpPr/>
          <p:nvPr/>
        </p:nvSpPr>
        <p:spPr>
          <a:xfrm>
            <a:off x="737422" y="1112073"/>
            <a:ext cx="9173493" cy="9682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6450" indent="-806450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 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matória dos comprimentos equivalentes na sucção igual a 135 m; somatória dos comprimentos equivalentes no recalque igual a 188 m; coeficiente de perda de carga distribuída médio igual a 0,022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BB239996-D324-41BA-91CC-8CA301D86DDC}"/>
              </a:ext>
            </a:extLst>
          </p:cNvPr>
          <p:cNvSpPr/>
          <p:nvPr/>
        </p:nvSpPr>
        <p:spPr>
          <a:xfrm>
            <a:off x="7846143" y="4311723"/>
            <a:ext cx="3392128" cy="1264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47788" indent="-1347788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portante: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 = 300 m é o comprimento dos tubos depois da bomba.  </a:t>
            </a:r>
          </a:p>
        </p:txBody>
      </p:sp>
      <p:pic>
        <p:nvPicPr>
          <p:cNvPr id="1026" name="Picture 2" descr="C:\Users\Raimundo F Ignacio\AppData\Local\Temp\SNAGHTML396fd9f9.PNG">
            <a:extLst>
              <a:ext uri="{FF2B5EF4-FFF2-40B4-BE49-F238E27FC236}">
                <a16:creationId xmlns:a16="http://schemas.microsoft.com/office/drawing/2014/main" id="{72E32DB8-CE72-44EA-A4E9-4BAFFD9C9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8932" y="2766242"/>
            <a:ext cx="1171575" cy="156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992670B-FEFD-4A64-B701-339677D4D27C}"/>
              </a:ext>
            </a:extLst>
          </p:cNvPr>
          <p:cNvSpPr/>
          <p:nvPr/>
        </p:nvSpPr>
        <p:spPr>
          <a:xfrm>
            <a:off x="7047433" y="6237145"/>
            <a:ext cx="3261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https://youtu.be/M7KzR8b4Emo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89414B07-9EE7-4593-B6EF-6CF876A650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8333583" y="5425649"/>
            <a:ext cx="504847" cy="784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2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8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>
            <a:extLst>
              <a:ext uri="{FF2B5EF4-FFF2-40B4-BE49-F238E27FC236}">
                <a16:creationId xmlns:a16="http://schemas.microsoft.com/office/drawing/2014/main" id="{18C82C83-264B-4591-90D8-C956FE7666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00005">
            <a:off x="2259547" y="799720"/>
            <a:ext cx="1791809" cy="13281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D22B1A10-67AA-4DB4-A9EB-B98149D318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4494" y="2038572"/>
            <a:ext cx="5553075" cy="433387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4FB1C6B7-69CB-4A80-A466-96F3901C29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8439" y="3387213"/>
            <a:ext cx="2027096" cy="2933954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7DDA7259-8D3A-4720-8068-F11B751C2D10}"/>
              </a:ext>
            </a:extLst>
          </p:cNvPr>
          <p:cNvSpPr/>
          <p:nvPr/>
        </p:nvSpPr>
        <p:spPr>
          <a:xfrm>
            <a:off x="1720644" y="2038572"/>
            <a:ext cx="4306530" cy="1637071"/>
          </a:xfrm>
          <a:prstGeom prst="wedgeEllipseCallout">
            <a:avLst>
              <a:gd name="adj1" fmla="val -39558"/>
              <a:gd name="adj2" fmla="val 82320"/>
            </a:avLst>
          </a:prstGeom>
          <a:solidFill>
            <a:srgbClr val="EB48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sando em instalações, sempre devemos ter um PHR, neste caso vamos adotá-lo no nível de captação.</a:t>
            </a: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59E82BAB-C1FB-417D-A8F4-E275B71C9756}"/>
              </a:ext>
            </a:extLst>
          </p:cNvPr>
          <p:cNvCxnSpPr/>
          <p:nvPr/>
        </p:nvCxnSpPr>
        <p:spPr>
          <a:xfrm>
            <a:off x="6292642" y="5216635"/>
            <a:ext cx="3795252" cy="0"/>
          </a:xfrm>
          <a:prstGeom prst="line">
            <a:avLst/>
          </a:prstGeom>
          <a:ln w="28575">
            <a:solidFill>
              <a:srgbClr val="FF00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11AB7FDD-B786-406A-89F8-6DB43EF9EA8C}"/>
              </a:ext>
            </a:extLst>
          </p:cNvPr>
          <p:cNvSpPr txBox="1"/>
          <p:nvPr/>
        </p:nvSpPr>
        <p:spPr>
          <a:xfrm>
            <a:off x="9261992" y="4925959"/>
            <a:ext cx="875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PHR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3724A67D-1E15-407B-92B3-BD601F7289D1}"/>
              </a:ext>
            </a:extLst>
          </p:cNvPr>
          <p:cNvSpPr/>
          <p:nvPr/>
        </p:nvSpPr>
        <p:spPr>
          <a:xfrm>
            <a:off x="226142" y="137653"/>
            <a:ext cx="11739716" cy="6499122"/>
          </a:xfrm>
          <a:prstGeom prst="rect">
            <a:avLst/>
          </a:prstGeom>
          <a:noFill/>
          <a:ln w="76200">
            <a:solidFill>
              <a:srgbClr val="2176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86B78CCA-F8A5-4AC1-B9B2-AA0DAB3B880F}"/>
              </a:ext>
            </a:extLst>
          </p:cNvPr>
          <p:cNvSpPr/>
          <p:nvPr/>
        </p:nvSpPr>
        <p:spPr>
          <a:xfrm>
            <a:off x="3967366" y="617254"/>
            <a:ext cx="4680155" cy="1431150"/>
          </a:xfrm>
          <a:prstGeom prst="wedgeEllipseCallout">
            <a:avLst>
              <a:gd name="adj1" fmla="val -57837"/>
              <a:gd name="adj2" fmla="val 32271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aí aplicamos a equação da energia para um escoamento incompressível e em regime permanente!</a:t>
            </a:r>
          </a:p>
        </p:txBody>
      </p:sp>
      <p:pic>
        <p:nvPicPr>
          <p:cNvPr id="13" name="Picture 2" descr="C:\Users\Raimundo F Ignacio\AppData\Local\Temp\SNAGHTML396fd9f9.PNG">
            <a:extLst>
              <a:ext uri="{FF2B5EF4-FFF2-40B4-BE49-F238E27FC236}">
                <a16:creationId xmlns:a16="http://schemas.microsoft.com/office/drawing/2014/main" id="{9ABF92D7-6E64-4322-BABF-888F536AA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7473">
            <a:off x="10745762" y="542815"/>
            <a:ext cx="1171575" cy="156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654EA947-E2EB-4ACC-82F6-E4C982CDB75A}"/>
              </a:ext>
            </a:extLst>
          </p:cNvPr>
          <p:cNvSpPr/>
          <p:nvPr/>
        </p:nvSpPr>
        <p:spPr>
          <a:xfrm rot="20238048">
            <a:off x="7967567" y="1723222"/>
            <a:ext cx="2694039" cy="1151318"/>
          </a:xfrm>
          <a:prstGeom prst="wedgeEllipseCallout">
            <a:avLst>
              <a:gd name="adj1" fmla="val 77334"/>
              <a:gd name="adj2" fmla="val 12874"/>
            </a:avLst>
          </a:prstGeom>
          <a:solidFill>
            <a:srgbClr val="8763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caso de uma entrada e uma saída, temos: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81AC451D-AF49-44C8-89DA-0B261E33C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47902"/>
              </p:ext>
            </p:extLst>
          </p:nvPr>
        </p:nvGraphicFramePr>
        <p:xfrm>
          <a:off x="5978011" y="3057563"/>
          <a:ext cx="2669510" cy="50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8011" y="3057563"/>
                        <a:ext cx="2669510" cy="502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Imagem 18">
            <a:extLst>
              <a:ext uri="{FF2B5EF4-FFF2-40B4-BE49-F238E27FC236}">
                <a16:creationId xmlns:a16="http://schemas.microsoft.com/office/drawing/2014/main" id="{A3530F2D-5544-4752-8ED1-C288A8430A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8993" y="4778484"/>
            <a:ext cx="1506900" cy="1740227"/>
          </a:xfrm>
          <a:prstGeom prst="rect">
            <a:avLst/>
          </a:prstGeom>
        </p:spPr>
      </p:pic>
      <p:sp>
        <p:nvSpPr>
          <p:cNvPr id="20" name="Balão de Fala: Oval 19">
            <a:extLst>
              <a:ext uri="{FF2B5EF4-FFF2-40B4-BE49-F238E27FC236}">
                <a16:creationId xmlns:a16="http://schemas.microsoft.com/office/drawing/2014/main" id="{01E059CF-A4F1-412C-AF30-A5211E1CB5E2}"/>
              </a:ext>
            </a:extLst>
          </p:cNvPr>
          <p:cNvSpPr/>
          <p:nvPr/>
        </p:nvSpPr>
        <p:spPr>
          <a:xfrm rot="20422611">
            <a:off x="4059192" y="3718041"/>
            <a:ext cx="2927304" cy="1386348"/>
          </a:xfrm>
          <a:prstGeom prst="wedgeEllipseCallout">
            <a:avLst>
              <a:gd name="adj1" fmla="val -62734"/>
              <a:gd name="adj2" fmla="val 12884"/>
            </a:avLst>
          </a:prstGeom>
          <a:solidFill>
            <a:srgbClr val="88001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í é escolher a seção inicial (i) e a seção final (f)!</a:t>
            </a:r>
          </a:p>
        </p:txBody>
      </p:sp>
    </p:spTree>
    <p:extLst>
      <p:ext uri="{BB962C8B-B14F-4D97-AF65-F5344CB8AC3E}">
        <p14:creationId xmlns:p14="http://schemas.microsoft.com/office/powerpoint/2010/main" val="373797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2" grpId="0" animBg="1"/>
      <p:bldP spid="14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AB9E2E2-25E6-4D8E-8C2E-AAC03CBF81FE}"/>
              </a:ext>
            </a:extLst>
          </p:cNvPr>
          <p:cNvSpPr/>
          <p:nvPr/>
        </p:nvSpPr>
        <p:spPr>
          <a:xfrm>
            <a:off x="226142" y="117988"/>
            <a:ext cx="11739716" cy="6499122"/>
          </a:xfrm>
          <a:prstGeom prst="rect">
            <a:avLst/>
          </a:prstGeom>
          <a:noFill/>
          <a:ln w="76200">
            <a:solidFill>
              <a:srgbClr val="2176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id="{CE5454D4-0F9B-4F91-93FD-E40C1B20F149}"/>
              </a:ext>
            </a:extLst>
          </p:cNvPr>
          <p:cNvGrpSpPr/>
          <p:nvPr/>
        </p:nvGrpSpPr>
        <p:grpSpPr>
          <a:xfrm>
            <a:off x="6105834" y="2156556"/>
            <a:ext cx="5724927" cy="4333875"/>
            <a:chOff x="6292642" y="2038572"/>
            <a:chExt cx="5724927" cy="4333875"/>
          </a:xfrm>
        </p:grpSpPr>
        <p:pic>
          <p:nvPicPr>
            <p:cNvPr id="3" name="Imagem 2">
              <a:extLst>
                <a:ext uri="{FF2B5EF4-FFF2-40B4-BE49-F238E27FC236}">
                  <a16:creationId xmlns:a16="http://schemas.microsoft.com/office/drawing/2014/main" id="{E6BC8329-6153-43ED-A38E-C57C79859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64494" y="2038572"/>
              <a:ext cx="5553075" cy="4333875"/>
            </a:xfrm>
            <a:prstGeom prst="rect">
              <a:avLst/>
            </a:prstGeom>
          </p:spPr>
        </p:pic>
        <p:cxnSp>
          <p:nvCxnSpPr>
            <p:cNvPr id="4" name="Conector reto 3">
              <a:extLst>
                <a:ext uri="{FF2B5EF4-FFF2-40B4-BE49-F238E27FC236}">
                  <a16:creationId xmlns:a16="http://schemas.microsoft.com/office/drawing/2014/main" id="{50122D27-A001-45F2-81B9-19230960DF67}"/>
                </a:ext>
              </a:extLst>
            </p:cNvPr>
            <p:cNvCxnSpPr/>
            <p:nvPr/>
          </p:nvCxnSpPr>
          <p:spPr>
            <a:xfrm>
              <a:off x="6292642" y="5216635"/>
              <a:ext cx="3795252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CaixaDeTexto 4">
              <a:extLst>
                <a:ext uri="{FF2B5EF4-FFF2-40B4-BE49-F238E27FC236}">
                  <a16:creationId xmlns:a16="http://schemas.microsoft.com/office/drawing/2014/main" id="{EADA2B76-9620-4C3E-8ED0-B34DCDB18547}"/>
                </a:ext>
              </a:extLst>
            </p:cNvPr>
            <p:cNvSpPr txBox="1"/>
            <p:nvPr/>
          </p:nvSpPr>
          <p:spPr>
            <a:xfrm>
              <a:off x="9261992" y="4925959"/>
              <a:ext cx="8750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</a:rPr>
                <a:t>PHR</a:t>
              </a:r>
            </a:p>
          </p:txBody>
        </p:sp>
      </p:grpSp>
      <p:pic>
        <p:nvPicPr>
          <p:cNvPr id="8" name="Imagem 7">
            <a:extLst>
              <a:ext uri="{FF2B5EF4-FFF2-40B4-BE49-F238E27FC236}">
                <a16:creationId xmlns:a16="http://schemas.microsoft.com/office/drawing/2014/main" id="{740BF884-BEB7-4FB8-919F-63718BF866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71" y="4375586"/>
            <a:ext cx="2295845" cy="2114845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103BF633-B8F2-4457-93E6-692AE6904184}"/>
              </a:ext>
            </a:extLst>
          </p:cNvPr>
          <p:cNvSpPr/>
          <p:nvPr/>
        </p:nvSpPr>
        <p:spPr>
          <a:xfrm>
            <a:off x="8459737" y="5526965"/>
            <a:ext cx="32126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lcule para a instalação hidráulica a seguir a pressão na entrada da bomba </a:t>
            </a:r>
            <a:endParaRPr lang="pt-BR" b="1" dirty="0"/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2899DBB0-A43C-4DED-ABA1-FDDC22711E47}"/>
              </a:ext>
            </a:extLst>
          </p:cNvPr>
          <p:cNvSpPr/>
          <p:nvPr/>
        </p:nvSpPr>
        <p:spPr>
          <a:xfrm>
            <a:off x="2477730" y="3510116"/>
            <a:ext cx="4296696" cy="1710813"/>
          </a:xfrm>
          <a:prstGeom prst="wedgeEllipseCallout">
            <a:avLst>
              <a:gd name="adj1" fmla="val -65638"/>
              <a:gd name="adj2" fmla="val 73459"/>
            </a:avLst>
          </a:prstGeom>
          <a:solidFill>
            <a:srgbClr val="CB5706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solver o primeiro pedido, aplicamos a equação da energia do nível de captação até a seção de entrada da bomba!</a:t>
            </a:r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A4FB727F-0227-43D3-8EB3-17C41049B862}"/>
              </a:ext>
            </a:extLst>
          </p:cNvPr>
          <p:cNvCxnSpPr/>
          <p:nvPr/>
        </p:nvCxnSpPr>
        <p:spPr>
          <a:xfrm>
            <a:off x="8111613" y="4552335"/>
            <a:ext cx="0" cy="49160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1A9E08BD-4174-423B-87AA-39DCC252E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62187"/>
              </p:ext>
            </p:extLst>
          </p:nvPr>
        </p:nvGraphicFramePr>
        <p:xfrm>
          <a:off x="733676" y="409806"/>
          <a:ext cx="2352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6" imgW="1130040" imgH="241200" progId="Equation.DSMT4">
                  <p:embed/>
                </p:oleObj>
              </mc:Choice>
              <mc:Fallback>
                <p:oleObj name="Equation" r:id="rId6" imgW="1130040" imgH="2412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81AC451D-AF49-44C8-89DA-0B261E33C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676" y="409806"/>
                        <a:ext cx="23526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5C103E5-8C70-4635-B8A1-0F224079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15802"/>
              </p:ext>
            </p:extLst>
          </p:nvPr>
        </p:nvGraphicFramePr>
        <p:xfrm>
          <a:off x="3203883" y="195213"/>
          <a:ext cx="8749327" cy="102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8" imgW="4457520" imgH="520560" progId="Equation.DSMT4">
                  <p:embed/>
                </p:oleObj>
              </mc:Choice>
              <mc:Fallback>
                <p:oleObj name="Equation" r:id="rId8" imgW="4457520" imgH="5205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1A9E08BD-4174-423B-87AA-39DCC252E1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3883" y="195213"/>
                        <a:ext cx="8749327" cy="102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5DCC484F-36E6-435B-AD82-FF495F764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88031"/>
              </p:ext>
            </p:extLst>
          </p:nvPr>
        </p:nvGraphicFramePr>
        <p:xfrm>
          <a:off x="681536" y="1146701"/>
          <a:ext cx="9408917" cy="129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0" imgW="4952880" imgH="685800" progId="Equation.DSMT4">
                  <p:embed/>
                </p:oleObj>
              </mc:Choice>
              <mc:Fallback>
                <p:oleObj name="Equation" r:id="rId10" imgW="4952880" imgH="6858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65C103E5-8C70-4635-B8A1-0F2240792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536" y="1146701"/>
                        <a:ext cx="9408917" cy="1299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4B2F0DFC-298B-40A9-90CE-5E0D2ED0E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44133"/>
              </p:ext>
            </p:extLst>
          </p:nvPr>
        </p:nvGraphicFramePr>
        <p:xfrm>
          <a:off x="681536" y="2473661"/>
          <a:ext cx="38576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2" imgW="1955520" imgH="444240" progId="Equation.DSMT4">
                  <p:embed/>
                </p:oleObj>
              </mc:Choice>
              <mc:Fallback>
                <p:oleObj name="Equation" r:id="rId12" imgW="1955520" imgH="4442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5DCC484F-36E6-435B-AD82-FF495F764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1536" y="2473661"/>
                        <a:ext cx="38576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536C15CB-9D8C-4B33-AA47-61A944DB9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98906"/>
              </p:ext>
            </p:extLst>
          </p:nvPr>
        </p:nvGraphicFramePr>
        <p:xfrm>
          <a:off x="5385994" y="2413707"/>
          <a:ext cx="34559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4" imgW="1752480" imgH="571320" progId="Equation.DSMT4">
                  <p:embed/>
                </p:oleObj>
              </mc:Choice>
              <mc:Fallback>
                <p:oleObj name="Equation" r:id="rId14" imgW="1752480" imgH="57132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4B2F0DFC-298B-40A9-90CE-5E0D2ED0E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85994" y="2413707"/>
                        <a:ext cx="3455987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2E86F973-B9F2-49C1-9A33-685A83CEB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04586"/>
              </p:ext>
            </p:extLst>
          </p:nvPr>
        </p:nvGraphicFramePr>
        <p:xfrm>
          <a:off x="3086351" y="5691419"/>
          <a:ext cx="3381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6" imgW="1714320" imgH="393480" progId="Equation.DSMT4">
                  <p:embed/>
                </p:oleObj>
              </mc:Choice>
              <mc:Fallback>
                <p:oleObj name="Equation" r:id="rId16" imgW="1714320" imgH="3934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4B2F0DFC-298B-40A9-90CE-5E0D2ED0E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86351" y="5691419"/>
                        <a:ext cx="33813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Imagem 20">
            <a:extLst>
              <a:ext uri="{FF2B5EF4-FFF2-40B4-BE49-F238E27FC236}">
                <a16:creationId xmlns:a16="http://schemas.microsoft.com/office/drawing/2014/main" id="{314C7962-A689-4F64-9D1F-FCA7CF706496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9796321" y="3935167"/>
            <a:ext cx="1101336" cy="1710813"/>
          </a:xfrm>
          <a:prstGeom prst="rect">
            <a:avLst/>
          </a:prstGeom>
        </p:spPr>
      </p:pic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1B4C3480-B55C-4512-9BC9-FCB9B04F9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7043"/>
              </p:ext>
            </p:extLst>
          </p:nvPr>
        </p:nvGraphicFramePr>
        <p:xfrm>
          <a:off x="323661" y="3409057"/>
          <a:ext cx="2279651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9" imgW="1155600" imgH="393480" progId="Equation.DSMT4">
                  <p:embed/>
                </p:oleObj>
              </mc:Choice>
              <mc:Fallback>
                <p:oleObj name="Equation" r:id="rId19" imgW="1155600" imgH="3934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536C15CB-9D8C-4B33-AA47-61A944DB9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661" y="3409057"/>
                        <a:ext cx="2279651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23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A6FE8E3-AB23-4371-8F6F-1F0196A2BF18}"/>
              </a:ext>
            </a:extLst>
          </p:cNvPr>
          <p:cNvSpPr/>
          <p:nvPr/>
        </p:nvSpPr>
        <p:spPr>
          <a:xfrm>
            <a:off x="235976" y="9833"/>
            <a:ext cx="11739716" cy="6499122"/>
          </a:xfrm>
          <a:prstGeom prst="rect">
            <a:avLst/>
          </a:prstGeom>
          <a:noFill/>
          <a:ln w="76200">
            <a:solidFill>
              <a:srgbClr val="2176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016C0BE5-F2C5-4C72-B942-3BA91F77EBE7}"/>
              </a:ext>
            </a:extLst>
          </p:cNvPr>
          <p:cNvGrpSpPr/>
          <p:nvPr/>
        </p:nvGrpSpPr>
        <p:grpSpPr>
          <a:xfrm>
            <a:off x="6105834" y="2107396"/>
            <a:ext cx="5724927" cy="4333875"/>
            <a:chOff x="6292642" y="2038572"/>
            <a:chExt cx="5724927" cy="4333875"/>
          </a:xfrm>
        </p:grpSpPr>
        <p:pic>
          <p:nvPicPr>
            <p:cNvPr id="4" name="Imagem 3">
              <a:extLst>
                <a:ext uri="{FF2B5EF4-FFF2-40B4-BE49-F238E27FC236}">
                  <a16:creationId xmlns:a16="http://schemas.microsoft.com/office/drawing/2014/main" id="{430F7825-78F1-43C7-85C6-201DCC2BFC2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64494" y="2038572"/>
              <a:ext cx="5553075" cy="4333875"/>
            </a:xfrm>
            <a:prstGeom prst="rect">
              <a:avLst/>
            </a:prstGeom>
          </p:spPr>
        </p:pic>
        <p:cxnSp>
          <p:nvCxnSpPr>
            <p:cNvPr id="5" name="Conector reto 4">
              <a:extLst>
                <a:ext uri="{FF2B5EF4-FFF2-40B4-BE49-F238E27FC236}">
                  <a16:creationId xmlns:a16="http://schemas.microsoft.com/office/drawing/2014/main" id="{FBCA66E7-A728-4185-A6EE-16E4D34B013B}"/>
                </a:ext>
              </a:extLst>
            </p:cNvPr>
            <p:cNvCxnSpPr/>
            <p:nvPr/>
          </p:nvCxnSpPr>
          <p:spPr>
            <a:xfrm>
              <a:off x="6292642" y="5216635"/>
              <a:ext cx="3795252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18E341C6-9AD8-46FD-91B7-924A0F88BD56}"/>
                </a:ext>
              </a:extLst>
            </p:cNvPr>
            <p:cNvSpPr txBox="1"/>
            <p:nvPr/>
          </p:nvSpPr>
          <p:spPr>
            <a:xfrm>
              <a:off x="9261992" y="4925959"/>
              <a:ext cx="8750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</a:rPr>
                <a:t>PHR</a:t>
              </a:r>
            </a:p>
          </p:txBody>
        </p:sp>
      </p:grpSp>
      <p:pic>
        <p:nvPicPr>
          <p:cNvPr id="7" name="Imagem 6">
            <a:extLst>
              <a:ext uri="{FF2B5EF4-FFF2-40B4-BE49-F238E27FC236}">
                <a16:creationId xmlns:a16="http://schemas.microsoft.com/office/drawing/2014/main" id="{3A67F037-3EDC-4080-9B00-720ABB0953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9796321" y="3935167"/>
            <a:ext cx="1101336" cy="1710813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22A30CA5-8BC1-4CAA-8C05-FC7B02DB1D76}"/>
              </a:ext>
            </a:extLst>
          </p:cNvPr>
          <p:cNvSpPr/>
          <p:nvPr/>
        </p:nvSpPr>
        <p:spPr>
          <a:xfrm>
            <a:off x="9163633" y="5500522"/>
            <a:ext cx="25639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potência útil da bomba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FEE8086C-FBA1-4753-9626-2FD77DC768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6014" y="3704521"/>
            <a:ext cx="2255715" cy="2758679"/>
          </a:xfrm>
          <a:prstGeom prst="rect">
            <a:avLst/>
          </a:prstGeom>
        </p:spPr>
      </p:pic>
      <p:pic>
        <p:nvPicPr>
          <p:cNvPr id="4098" name="Picture 2" descr="C:\Users\Raimundo F Ignacio\AppData\Local\Temp\SNAGHTML39bbfb89.PNG">
            <a:extLst>
              <a:ext uri="{FF2B5EF4-FFF2-40B4-BE49-F238E27FC236}">
                <a16:creationId xmlns:a16="http://schemas.microsoft.com/office/drawing/2014/main" id="{08C135DF-E523-4C3B-8474-8765A79A6D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201" y="2534574"/>
            <a:ext cx="2981325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Elipse 13">
            <a:extLst>
              <a:ext uri="{FF2B5EF4-FFF2-40B4-BE49-F238E27FC236}">
                <a16:creationId xmlns:a16="http://schemas.microsoft.com/office/drawing/2014/main" id="{46A2C3EA-F233-484D-9826-2FBED38CD220}"/>
              </a:ext>
            </a:extLst>
          </p:cNvPr>
          <p:cNvSpPr/>
          <p:nvPr/>
        </p:nvSpPr>
        <p:spPr>
          <a:xfrm>
            <a:off x="3687097" y="2851357"/>
            <a:ext cx="186813" cy="2556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Seta: para a Direita 14">
            <a:extLst>
              <a:ext uri="{FF2B5EF4-FFF2-40B4-BE49-F238E27FC236}">
                <a16:creationId xmlns:a16="http://schemas.microsoft.com/office/drawing/2014/main" id="{4F93C4C5-95FF-4AEE-9BA9-832B0A9FC51A}"/>
              </a:ext>
            </a:extLst>
          </p:cNvPr>
          <p:cNvSpPr/>
          <p:nvPr/>
        </p:nvSpPr>
        <p:spPr>
          <a:xfrm>
            <a:off x="3873910" y="2895601"/>
            <a:ext cx="471948" cy="167149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F58E383D-13ED-46C8-BE31-9DFDDE4F4AEE}"/>
              </a:ext>
            </a:extLst>
          </p:cNvPr>
          <p:cNvSpPr txBox="1"/>
          <p:nvPr/>
        </p:nvSpPr>
        <p:spPr>
          <a:xfrm>
            <a:off x="4328358" y="2765015"/>
            <a:ext cx="4817775" cy="369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tência útil ou potência hidráulica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2957CD6-EDA7-4B5B-848F-064DD90E1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26913"/>
              </p:ext>
            </p:extLst>
          </p:nvPr>
        </p:nvGraphicFramePr>
        <p:xfrm>
          <a:off x="4845927" y="3161493"/>
          <a:ext cx="2136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8" imgW="927000" imgH="228600" progId="Equation.DSMT4">
                  <p:embed/>
                </p:oleObj>
              </mc:Choice>
              <mc:Fallback>
                <p:oleObj name="Equation" r:id="rId8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5927" y="3161493"/>
                        <a:ext cx="21367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F18C4DFD-D22A-442F-9EB7-A2A4D39B9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42461"/>
              </p:ext>
            </p:extLst>
          </p:nvPr>
        </p:nvGraphicFramePr>
        <p:xfrm>
          <a:off x="4315421" y="3744422"/>
          <a:ext cx="3288592" cy="72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0" imgW="1777680" imgH="393480" progId="Equation.DSMT4">
                  <p:embed/>
                </p:oleObj>
              </mc:Choice>
              <mc:Fallback>
                <p:oleObj name="Equation" r:id="rId10" imgW="1777680" imgH="3934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22957CD6-EDA7-4B5B-848F-064DD90E1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5421" y="3744422"/>
                        <a:ext cx="3288592" cy="728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Imagem 19">
            <a:extLst>
              <a:ext uri="{FF2B5EF4-FFF2-40B4-BE49-F238E27FC236}">
                <a16:creationId xmlns:a16="http://schemas.microsoft.com/office/drawing/2014/main" id="{C873FDCC-9EBB-4073-8759-7785ADFF002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44480" y="4630408"/>
            <a:ext cx="1506900" cy="1740227"/>
          </a:xfrm>
          <a:prstGeom prst="rect">
            <a:avLst/>
          </a:prstGeom>
        </p:spPr>
      </p:pic>
      <p:sp>
        <p:nvSpPr>
          <p:cNvPr id="21" name="Balão de Fala: Oval 20">
            <a:extLst>
              <a:ext uri="{FF2B5EF4-FFF2-40B4-BE49-F238E27FC236}">
                <a16:creationId xmlns:a16="http://schemas.microsoft.com/office/drawing/2014/main" id="{B3F7E732-99A0-4A7E-B858-65E33DAB1D8D}"/>
              </a:ext>
            </a:extLst>
          </p:cNvPr>
          <p:cNvSpPr/>
          <p:nvPr/>
        </p:nvSpPr>
        <p:spPr>
          <a:xfrm>
            <a:off x="1735388" y="5128791"/>
            <a:ext cx="2754638" cy="1312480"/>
          </a:xfrm>
          <a:prstGeom prst="wedgeEllipseCallout">
            <a:avLst>
              <a:gd name="adj1" fmla="val 81363"/>
              <a:gd name="adj2" fmla="val -45531"/>
            </a:avLst>
          </a:prstGeom>
          <a:solidFill>
            <a:srgbClr val="88001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tanto, temos que achar a carga manométrica!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C518EC80-4AEA-4544-9CB4-DCA090AE1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94346"/>
              </p:ext>
            </p:extLst>
          </p:nvPr>
        </p:nvGraphicFramePr>
        <p:xfrm>
          <a:off x="404135" y="181885"/>
          <a:ext cx="75755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3" imgW="3987720" imgH="685800" progId="Equation.DSMT4">
                  <p:embed/>
                </p:oleObj>
              </mc:Choice>
              <mc:Fallback>
                <p:oleObj name="Equation" r:id="rId13" imgW="3987720" imgH="6858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5DCC484F-36E6-435B-AD82-FF495F764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4135" y="181885"/>
                        <a:ext cx="7575550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542C6CE9-1BF1-4485-BFE1-7CBC7611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25710"/>
              </p:ext>
            </p:extLst>
          </p:nvPr>
        </p:nvGraphicFramePr>
        <p:xfrm>
          <a:off x="442380" y="1769273"/>
          <a:ext cx="41021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15" imgW="2158920" imgH="228600" progId="Equation.DSMT4">
                  <p:embed/>
                </p:oleObj>
              </mc:Choice>
              <mc:Fallback>
                <p:oleObj name="Equation" r:id="rId15" imgW="215892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C518EC80-4AEA-4544-9CB4-DCA090AE14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380" y="1769273"/>
                        <a:ext cx="41021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0305AD72-C86B-4A58-A50E-2EB525B9F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96895"/>
              </p:ext>
            </p:extLst>
          </p:nvPr>
        </p:nvGraphicFramePr>
        <p:xfrm>
          <a:off x="4845927" y="1644081"/>
          <a:ext cx="52578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7" imgW="2844720" imgH="393480" progId="Equation.DSMT4">
                  <p:embed/>
                </p:oleObj>
              </mc:Choice>
              <mc:Fallback>
                <p:oleObj name="Equation" r:id="rId17" imgW="2844720" imgH="39348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F18C4DFD-D22A-442F-9EB7-A2A4D39B9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45927" y="1644081"/>
                        <a:ext cx="525780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5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EC20BBF-05B4-4FE2-80CE-EEBB84B36C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15" y="139923"/>
            <a:ext cx="11821169" cy="6578154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918D0C1F-E1B5-4162-B706-EE7291AC59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5314" y="1582994"/>
            <a:ext cx="6401378" cy="499593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62A06896-780C-4F39-A546-3D32954DFC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917" y="1376516"/>
            <a:ext cx="5242500" cy="5251151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7145C93C-A2B9-46D2-958A-C029C2C4FE0A}"/>
              </a:ext>
            </a:extLst>
          </p:cNvPr>
          <p:cNvSpPr/>
          <p:nvPr/>
        </p:nvSpPr>
        <p:spPr>
          <a:xfrm>
            <a:off x="271517" y="230333"/>
            <a:ext cx="1147615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pós ter visto o vídeo, onde além de acompanhar a solução foi possível rever os conceitos</a:t>
            </a:r>
          </a:p>
          <a:p>
            <a:pPr algn="ctr"/>
            <a:r>
              <a:rPr lang="pt-BR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e FT, cada equipe terá que elaborar no mínimo três (3) perguntas a ser encaminhada para</a:t>
            </a:r>
          </a:p>
          <a:p>
            <a:pPr algn="ctr"/>
            <a:r>
              <a:rPr lang="pt-BR" sz="2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im e para as demais equipes. 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14A39D1-3D7E-496D-BD8C-864ED353C745}"/>
              </a:ext>
            </a:extLst>
          </p:cNvPr>
          <p:cNvSpPr txBox="1"/>
          <p:nvPr/>
        </p:nvSpPr>
        <p:spPr>
          <a:xfrm>
            <a:off x="2542736" y="2521059"/>
            <a:ext cx="2363562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900" b="1" dirty="0">
                <a:solidFill>
                  <a:schemeClr val="bg1"/>
                </a:solidFill>
              </a:rPr>
              <a:t>Nessa atividade, denominada de painel integrado, vou propor a metodologia da pergunta e viabilizar a transformação do educando em protagonista da sua formação!</a:t>
            </a:r>
          </a:p>
        </p:txBody>
      </p:sp>
      <p:pic>
        <p:nvPicPr>
          <p:cNvPr id="10" name="Imagem 9" descr="Uma imagem contendo vestuário&#10;&#10;Descrição gerada automaticamente">
            <a:extLst>
              <a:ext uri="{FF2B5EF4-FFF2-40B4-BE49-F238E27FC236}">
                <a16:creationId xmlns:a16="http://schemas.microsoft.com/office/drawing/2014/main" id="{AD0467C6-D639-42B9-A504-B2D930A93A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020" y="3563828"/>
            <a:ext cx="2255715" cy="2758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16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3B83382-FE6E-494E-AD46-0B5CF22CF0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15" y="139923"/>
            <a:ext cx="11821169" cy="6578154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5C4606EE-2E74-4BCA-B60A-096B0317A5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345" y="497204"/>
            <a:ext cx="3600000" cy="36000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024763B5-003C-479B-A859-4473FB30163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89410" y="4068457"/>
            <a:ext cx="2651138" cy="2520000"/>
          </a:xfrm>
          <a:prstGeom prst="rect">
            <a:avLst/>
          </a:prstGeom>
        </p:spPr>
      </p:pic>
      <p:pic>
        <p:nvPicPr>
          <p:cNvPr id="8" name="Imagem 7" descr="Uma imagem contendo esporte&#10;&#10;Descrição gerada automaticamente">
            <a:extLst>
              <a:ext uri="{FF2B5EF4-FFF2-40B4-BE49-F238E27FC236}">
                <a16:creationId xmlns:a16="http://schemas.microsoft.com/office/drawing/2014/main" id="{F508E09E-D3F1-4E22-9944-851A3457CD3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8254" y="234225"/>
            <a:ext cx="3593451" cy="3600000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B084106A-74FE-40B5-8317-A6F49E9504C2}"/>
              </a:ext>
            </a:extLst>
          </p:cNvPr>
          <p:cNvSpPr/>
          <p:nvPr/>
        </p:nvSpPr>
        <p:spPr>
          <a:xfrm>
            <a:off x="3194551" y="269543"/>
            <a:ext cx="3097162" cy="1429919"/>
          </a:xfrm>
          <a:prstGeom prst="wedgeEllipseCallout">
            <a:avLst>
              <a:gd name="adj1" fmla="val -72896"/>
              <a:gd name="adj2" fmla="val 29495"/>
            </a:avLst>
          </a:prstGeom>
          <a:solidFill>
            <a:srgbClr val="231F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rcícios fazem bem para a saúde!</a:t>
            </a:r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7BD9C292-9A8B-415C-93A0-27BDA4BDBE5E}"/>
              </a:ext>
            </a:extLst>
          </p:cNvPr>
          <p:cNvSpPr/>
          <p:nvPr/>
        </p:nvSpPr>
        <p:spPr>
          <a:xfrm flipH="1">
            <a:off x="6603824" y="318189"/>
            <a:ext cx="3210697" cy="1104261"/>
          </a:xfrm>
          <a:prstGeom prst="wedgeEllipseCallout">
            <a:avLst>
              <a:gd name="adj1" fmla="val -67381"/>
              <a:gd name="adj2" fmla="val 61610"/>
            </a:avLst>
          </a:prstGeom>
          <a:solidFill>
            <a:srgbClr val="34262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rgbClr val="FDFF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não podemos pensar só em nosso corpo!</a:t>
            </a:r>
          </a:p>
        </p:txBody>
      </p:sp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C1D9AA4F-2C79-4A57-A123-FF226D7CD473}"/>
              </a:ext>
            </a:extLst>
          </p:cNvPr>
          <p:cNvSpPr/>
          <p:nvPr/>
        </p:nvSpPr>
        <p:spPr>
          <a:xfrm>
            <a:off x="2892859" y="3734491"/>
            <a:ext cx="2651137" cy="1494503"/>
          </a:xfrm>
          <a:prstGeom prst="wedgeEllipseCallout">
            <a:avLst>
              <a:gd name="adj1" fmla="val -84993"/>
              <a:gd name="adj2" fmla="val 34869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mos também exercitar nosso cérebro!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0DD8313B-5AA0-4E1A-9AFC-9300C22292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3704" y="4068457"/>
            <a:ext cx="2520000" cy="2520000"/>
          </a:xfrm>
          <a:prstGeom prst="rect">
            <a:avLst/>
          </a:prstGeom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F0D10ECF-5272-46B3-B829-108CC943C87A}"/>
              </a:ext>
            </a:extLst>
          </p:cNvPr>
          <p:cNvSpPr/>
          <p:nvPr/>
        </p:nvSpPr>
        <p:spPr>
          <a:xfrm>
            <a:off x="3657693" y="1790134"/>
            <a:ext cx="4380110" cy="181588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roponho a primeira</a:t>
            </a:r>
          </a:p>
          <a:p>
            <a:pPr algn="ctr"/>
            <a:r>
              <a:rPr lang="pt-BR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tividade, através dela você, </a:t>
            </a:r>
          </a:p>
          <a:p>
            <a:pPr algn="ctr"/>
            <a:r>
              <a:rPr lang="pt-BR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lém d</a:t>
            </a:r>
            <a:r>
              <a:rPr lang="pt-BR" sz="28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e exercitar o cérebro,</a:t>
            </a:r>
          </a:p>
          <a:p>
            <a:pPr algn="ctr"/>
            <a:r>
              <a:rPr lang="pt-BR" sz="28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mpliará sua inteligência!</a:t>
            </a:r>
          </a:p>
        </p:txBody>
      </p:sp>
    </p:spTree>
    <p:extLst>
      <p:ext uri="{BB962C8B-B14F-4D97-AF65-F5344CB8AC3E}">
        <p14:creationId xmlns:p14="http://schemas.microsoft.com/office/powerpoint/2010/main" val="260482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68B26288-4C55-4007-8BB9-F384C6AE1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15" y="120258"/>
            <a:ext cx="11821169" cy="6578154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2811AA70-7C74-4F7A-B966-678EF10908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386" y="283906"/>
            <a:ext cx="3533775" cy="3733800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5C2DB5C0-81D4-49FD-B53E-90F5C6107711}"/>
              </a:ext>
            </a:extLst>
          </p:cNvPr>
          <p:cNvSpPr txBox="1"/>
          <p:nvPr/>
        </p:nvSpPr>
        <p:spPr>
          <a:xfrm>
            <a:off x="1042221" y="403124"/>
            <a:ext cx="22417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ós ter assistido ao vídeo: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EA4449FD-E79A-4CA8-BE43-1C5D9C92BF93}"/>
              </a:ext>
            </a:extLst>
          </p:cNvPr>
          <p:cNvSpPr/>
          <p:nvPr/>
        </p:nvSpPr>
        <p:spPr>
          <a:xfrm>
            <a:off x="709471" y="4791111"/>
            <a:ext cx="3261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https://youtu.be/M7KzR8b4Emo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6C3FDE13-EACA-406B-83B0-72054518B3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2017265" y="4017706"/>
            <a:ext cx="504847" cy="784228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55E31D51-7469-4CE9-8A7F-FE9F0C5EA5AF}"/>
              </a:ext>
            </a:extLst>
          </p:cNvPr>
          <p:cNvSpPr/>
          <p:nvPr/>
        </p:nvSpPr>
        <p:spPr>
          <a:xfrm>
            <a:off x="2900516" y="2310581"/>
            <a:ext cx="3795252" cy="922896"/>
          </a:xfrm>
          <a:prstGeom prst="wedgeEllipseCallout">
            <a:avLst>
              <a:gd name="adj1" fmla="val -58398"/>
              <a:gd name="adj2" fmla="val -50429"/>
            </a:avLst>
          </a:prstGeom>
          <a:solidFill>
            <a:srgbClr val="2497E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nda as seguintes perguntas: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3616AE1B-5F8D-49F9-BE6E-028B98F07F05}"/>
              </a:ext>
            </a:extLst>
          </p:cNvPr>
          <p:cNvSpPr txBox="1"/>
          <p:nvPr/>
        </p:nvSpPr>
        <p:spPr>
          <a:xfrm>
            <a:off x="7093376" y="233795"/>
            <a:ext cx="4913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tubulações do problema foram bem dimensionadas?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A89B9A79-BC3A-4D38-BFDA-4021F37648A7}"/>
              </a:ext>
            </a:extLst>
          </p:cNvPr>
          <p:cNvSpPr txBox="1"/>
          <p:nvPr/>
        </p:nvSpPr>
        <p:spPr>
          <a:xfrm>
            <a:off x="7093376" y="1145177"/>
            <a:ext cx="49132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a vazão de 403,2 m³/h o coeficiente de perda de carga distribuída está correto?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04252587-0D7B-4852-8199-69337D0FEBC7}"/>
              </a:ext>
            </a:extLst>
          </p:cNvPr>
          <p:cNvSpPr txBox="1"/>
          <p:nvPr/>
        </p:nvSpPr>
        <p:spPr>
          <a:xfrm>
            <a:off x="7093376" y="2310581"/>
            <a:ext cx="49132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omatória dos comprimentos equivalentes na sução que foi dada, está correta?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DA1C7FA2-7BB8-408A-AF7C-0BC91C0DD6D2}"/>
              </a:ext>
            </a:extLst>
          </p:cNvPr>
          <p:cNvSpPr txBox="1"/>
          <p:nvPr/>
        </p:nvSpPr>
        <p:spPr>
          <a:xfrm>
            <a:off x="7122375" y="3509874"/>
            <a:ext cx="49132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omatória dos comprimentos equivalentes no recalque que foi dada, está correta?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09697365-905B-4983-96D6-B4CE41465333}"/>
              </a:ext>
            </a:extLst>
          </p:cNvPr>
          <p:cNvSpPr txBox="1"/>
          <p:nvPr/>
        </p:nvSpPr>
        <p:spPr>
          <a:xfrm>
            <a:off x="7107876" y="4791111"/>
            <a:ext cx="4913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ste bomba que irá proporcionar a vazão mencionada?</a:t>
            </a: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31769BF3-20A8-436C-80B0-46DA8C8F01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0685" y="4072267"/>
            <a:ext cx="2581505" cy="2491942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BCB67DBE-B577-4C0C-A04D-F24FE2162312}"/>
              </a:ext>
            </a:extLst>
          </p:cNvPr>
          <p:cNvSpPr/>
          <p:nvPr/>
        </p:nvSpPr>
        <p:spPr>
          <a:xfrm>
            <a:off x="5084125" y="3429000"/>
            <a:ext cx="2009251" cy="1065603"/>
          </a:xfrm>
          <a:prstGeom prst="wedgeEllipseCallout">
            <a:avLst>
              <a:gd name="adj1" fmla="val -57534"/>
              <a:gd name="adj2" fmla="val 75418"/>
            </a:avLst>
          </a:prstGeom>
          <a:solidFill>
            <a:srgbClr val="2497E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ou ajudar!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094B8E22-6C9F-426E-9911-64514DC839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4519" y="5108132"/>
            <a:ext cx="1557826" cy="1516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0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1" grpId="0"/>
      <p:bldP spid="12" grpId="0"/>
      <p:bldP spid="13" grpId="0"/>
      <p:bldP spid="14" grpId="0"/>
      <p:bldP spid="15" grpId="0"/>
      <p:bldP spid="18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</TotalTime>
  <Words>489</Words>
  <Application>Microsoft Office PowerPoint</Application>
  <PresentationFormat>Widescreen</PresentationFormat>
  <Paragraphs>77</Paragraphs>
  <Slides>9</Slides>
  <Notes>9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6</cp:revision>
  <dcterms:created xsi:type="dcterms:W3CDTF">2019-01-06T01:59:23Z</dcterms:created>
  <dcterms:modified xsi:type="dcterms:W3CDTF">2019-02-06T17:24:52Z</dcterms:modified>
</cp:coreProperties>
</file>